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552E" w:rsidRPr="00BA7614" w:rsidRDefault="0093552E" w:rsidP="0093552E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93552E" w:rsidRPr="00BA7614" w:rsidRDefault="0093552E" w:rsidP="0093552E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5-Nov-2020</w:t>
      </w:r>
    </w:p>
    <w:p w:rsidR="0093552E" w:rsidRDefault="0093552E" w:rsidP="0093552E">
      <w:r>
        <w:rPr>
          <w:noProof/>
        </w:rPr>
        <w:drawing>
          <wp:inline distT="0" distB="0" distL="0" distR="0">
            <wp:extent cx="2867025" cy="666750"/>
            <wp:effectExtent l="19050" t="0" r="9525" b="0"/>
            <wp:docPr id="27" name="Picture 27" descr="C:\Users\chari\Desktop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1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3552E" w:rsidTr="00536E0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3552E" w:rsidRDefault="0093552E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93552E" w:rsidRPr="00183D86" w:rsidRDefault="0093552E" w:rsidP="0093552E">
      <w:pPr>
        <w:rPr>
          <w:rFonts w:ascii="Times New Roman" w:hAnsi="Times New Roman" w:cs="Times New Roman"/>
          <w:b/>
          <w:sz w:val="24"/>
          <w:szCs w:val="24"/>
        </w:rPr>
      </w:pPr>
      <w:r w:rsidRPr="00183D86">
        <w:rPr>
          <w:rFonts w:ascii="Times New Roman" w:hAnsi="Times New Roman" w:cs="Times New Roman"/>
          <w:b/>
          <w:sz w:val="24"/>
          <w:szCs w:val="24"/>
        </w:rPr>
        <w:t>Answer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93552E" w:rsidTr="00536E02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9075A" w:rsidRDefault="0039075A" w:rsidP="00390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536E02">
              <w:rPr>
                <w:position w:val="-32"/>
              </w:rPr>
              <w:object w:dxaOrig="180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0pt;height:38.25pt" o:ole="">
                  <v:imagedata r:id="rId5" o:title=""/>
                </v:shape>
                <o:OLEObject Type="Embed" ProgID="Equation.DSMT4" ShapeID="_x0000_i1027" DrawAspect="Content" ObjectID="_1669477210" r:id="rId6"/>
              </w:object>
            </w:r>
          </w:p>
          <w:p w:rsidR="0039075A" w:rsidRDefault="0039075A" w:rsidP="00390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536E02">
              <w:rPr>
                <w:position w:val="-32"/>
              </w:rPr>
              <w:object w:dxaOrig="1800" w:dyaOrig="760">
                <v:shape id="_x0000_i1028" type="#_x0000_t75" style="width:90pt;height:38.25pt" o:ole="">
                  <v:imagedata r:id="rId5" o:title=""/>
                </v:shape>
                <o:OLEObject Type="Embed" ProgID="Equation.DSMT4" ShapeID="_x0000_i1028" DrawAspect="Content" ObjectID="_1669477211" r:id="rId7"/>
              </w:object>
            </w:r>
          </w:p>
          <w:p w:rsidR="0039075A" w:rsidRPr="00815678" w:rsidRDefault="0039075A" w:rsidP="00390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39075A" w:rsidRPr="00815678" w:rsidRDefault="0039075A" w:rsidP="003907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93552E" w:rsidRPr="000B53AD" w:rsidRDefault="0039075A" w:rsidP="0039075A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93552E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proofErr w:type="gramEnd"/>
          </w:p>
        </w:tc>
      </w:tr>
      <w:tr w:rsidR="0093552E" w:rsidTr="00536E02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9075A" w:rsidRPr="00602AC9" w:rsidRDefault="0039075A" w:rsidP="0039075A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9075A" w:rsidRPr="00602AC9" w:rsidTr="00FC46B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Remove the log by using the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formula </w:t>
                  </w:r>
                  <w:proofErr w:type="gramEnd"/>
                  <w:r w:rsidRPr="00FC46B2">
                    <w:rPr>
                      <w:position w:val="-12"/>
                    </w:rPr>
                    <w:object w:dxaOrig="1860" w:dyaOrig="380">
                      <v:shape id="_x0000_i1029" type="#_x0000_t75" style="width:93pt;height:18.75pt" o:ole="">
                        <v:imagedata r:id="rId8" o:title=""/>
                      </v:shape>
                      <o:OLEObject Type="Embed" ProgID="Equation.DSMT4" ShapeID="_x0000_i1029" DrawAspect="Content" ObjectID="_1669477212" r:id="rId9"/>
                    </w:object>
                  </w:r>
                  <w:r>
                    <w:t>.</w:t>
                  </w:r>
                </w:p>
              </w:tc>
            </w:tr>
            <w:tr w:rsidR="0039075A" w:rsidRPr="00602AC9" w:rsidTr="00FC46B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36E02">
                    <w:rPr>
                      <w:position w:val="-32"/>
                    </w:rPr>
                    <w:object w:dxaOrig="1800" w:dyaOrig="760">
                      <v:shape id="_x0000_i1030" type="#_x0000_t75" style="width:90pt;height:38.25pt" o:ole="">
                        <v:imagedata r:id="rId5" o:title=""/>
                      </v:shape>
                      <o:OLEObject Type="Embed" ProgID="Equation.DSMT4" ShapeID="_x0000_i1030" DrawAspect="Content" ObjectID="_1669477213" r:id="rId10"/>
                    </w:object>
                  </w:r>
                </w:p>
                <w:p w:rsidR="0039075A" w:rsidRP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36E02">
                    <w:rPr>
                      <w:position w:val="-32"/>
                    </w:rPr>
                    <w:object w:dxaOrig="1719" w:dyaOrig="760">
                      <v:shape id="_x0000_i1031" type="#_x0000_t75" style="width:86.25pt;height:38.25pt" o:ole="">
                        <v:imagedata r:id="rId11" o:title=""/>
                      </v:shape>
                      <o:OLEObject Type="Embed" ProgID="Equation.DSMT4" ShapeID="_x0000_i1031" DrawAspect="Content" ObjectID="_1669477214" r:id="rId12"/>
                    </w:object>
                  </w:r>
                </w:p>
              </w:tc>
            </w:tr>
          </w:tbl>
          <w:p w:rsidR="0039075A" w:rsidRDefault="0039075A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39075A" w:rsidRPr="00602AC9" w:rsidRDefault="0039075A" w:rsidP="0039075A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2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9075A" w:rsidRPr="00602AC9" w:rsidTr="00FC46B2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815678" w:rsidRDefault="0039075A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</w:p>
              </w:tc>
            </w:tr>
            <w:tr w:rsidR="0039075A" w:rsidRPr="00602AC9" w:rsidTr="00FC46B2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Pr="00602AC9" w:rsidRDefault="0039075A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In  </w:t>
                  </w:r>
                  <w:r w:rsidRPr="00536E02">
                    <w:rPr>
                      <w:position w:val="-32"/>
                    </w:rPr>
                    <w:object w:dxaOrig="1440" w:dyaOrig="760">
                      <v:shape id="_x0000_i1032" type="#_x0000_t75" style="width:1in;height:38.25pt" o:ole="">
                        <v:imagedata r:id="rId13" o:title=""/>
                      </v:shape>
                      <o:OLEObject Type="Embed" ProgID="Equation.DSMT4" ShapeID="_x0000_i1032" DrawAspect="Content" ObjectID="_1669477215" r:id="rId14"/>
                    </w:object>
                  </w:r>
                  <w:r>
                    <w:t>,</w:t>
                  </w:r>
                </w:p>
                <w:p w:rsid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Highest order derivative is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3" type="#_x0000_t75" style="width:24pt;height:33pt" o:ole="">
                        <v:imagedata r:id="rId15" o:title=""/>
                      </v:shape>
                      <o:OLEObject Type="Embed" ProgID="Equation.DSMT4" ShapeID="_x0000_i1033" DrawAspect="Content" ObjectID="_1669477216" r:id="rId16"/>
                    </w:object>
                  </w:r>
                  <w:r>
                    <w:t>.</w:t>
                  </w:r>
                </w:p>
                <w:p w:rsid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Therefore, Order of </w:t>
                  </w:r>
                  <w:r w:rsidRPr="00536E02">
                    <w:rPr>
                      <w:position w:val="-32"/>
                    </w:rPr>
                    <w:object w:dxaOrig="1800" w:dyaOrig="760">
                      <v:shape id="_x0000_i1034" type="#_x0000_t75" style="width:90pt;height:38.25pt" o:ole="">
                        <v:imagedata r:id="rId5" o:title=""/>
                      </v:shape>
                      <o:OLEObject Type="Embed" ProgID="Equation.DSMT4" ShapeID="_x0000_i1034" DrawAspect="Content" ObjectID="_1669477217" r:id="rId17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Pr="00072D73">
                    <w:rPr>
                      <w:position w:val="-4"/>
                    </w:rPr>
                    <w:object w:dxaOrig="200" w:dyaOrig="260">
                      <v:shape id="_x0000_i1035" type="#_x0000_t75" style="width:9.75pt;height:12.75pt" o:ole="">
                        <v:imagedata r:id="rId18" o:title=""/>
                      </v:shape>
                      <o:OLEObject Type="Embed" ProgID="Equation.DSMT4" ShapeID="_x0000_i1035" DrawAspect="Content" ObjectID="_1669477218" r:id="rId19"/>
                    </w:object>
                  </w:r>
                  <w:r>
                    <w:t>.</w:t>
                  </w:r>
                </w:p>
                <w:p w:rsidR="0039075A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The power of 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6" type="#_x0000_t75" style="width:24pt;height:33pt" o:ole="">
                        <v:imagedata r:id="rId15" o:title=""/>
                      </v:shape>
                      <o:OLEObject Type="Embed" ProgID="Equation.DSMT4" ShapeID="_x0000_i1036" DrawAspect="Content" ObjectID="_1669477219" r:id="rId20"/>
                    </w:object>
                  </w:r>
                  <w:r>
                    <w:t xml:space="preserve"> is</w:t>
                  </w:r>
                  <w:r w:rsidRPr="00072D73">
                    <w:rPr>
                      <w:position w:val="-4"/>
                    </w:rPr>
                    <w:object w:dxaOrig="139" w:dyaOrig="260">
                      <v:shape id="_x0000_i1037" type="#_x0000_t75" style="width:6.75pt;height:12.75pt" o:ole="">
                        <v:imagedata r:id="rId21" o:title=""/>
                      </v:shape>
                      <o:OLEObject Type="Embed" ProgID="Equation.DSMT4" ShapeID="_x0000_i1037" DrawAspect="Content" ObjectID="_1669477220" r:id="rId22"/>
                    </w:object>
                  </w:r>
                  <w:r>
                    <w:t>.</w:t>
                  </w:r>
                </w:p>
                <w:p w:rsidR="0039075A" w:rsidRPr="00602AC9" w:rsidRDefault="0039075A" w:rsidP="0039075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So, degree of </w:t>
                  </w:r>
                  <w:r w:rsidRPr="00536E02">
                    <w:rPr>
                      <w:position w:val="-32"/>
                    </w:rPr>
                    <w:object w:dxaOrig="1800" w:dyaOrig="760">
                      <v:shape id="_x0000_i1038" type="#_x0000_t75" style="width:90pt;height:38.25pt" o:ole="">
                        <v:imagedata r:id="rId5" o:title=""/>
                      </v:shape>
                      <o:OLEObject Type="Embed" ProgID="Equation.DSMT4" ShapeID="_x0000_i1038" DrawAspect="Content" ObjectID="_1669477221" r:id="rId23"/>
                    </w:object>
                  </w:r>
                  <w:r>
                    <w:t xml:space="preserve"> is</w:t>
                  </w:r>
                  <w:r w:rsidRPr="00072D73">
                    <w:rPr>
                      <w:position w:val="-4"/>
                    </w:rPr>
                    <w:object w:dxaOrig="139" w:dyaOrig="260">
                      <v:shape id="_x0000_i1039" type="#_x0000_t75" style="width:6.75pt;height:12.75pt" o:ole="">
                        <v:imagedata r:id="rId24" o:title=""/>
                      </v:shape>
                      <o:OLEObject Type="Embed" ProgID="Equation.DSMT4" ShapeID="_x0000_i1039" DrawAspect="Content" ObjectID="_1669477222" r:id="rId25"/>
                    </w:object>
                  </w:r>
                  <w:r>
                    <w:t>.</w:t>
                  </w:r>
                </w:p>
              </w:tc>
            </w:tr>
          </w:tbl>
          <w:p w:rsidR="0093552E" w:rsidRDefault="0093552E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93552E" w:rsidTr="00536E02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3552E" w:rsidRDefault="0093552E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-</w:t>
            </w:r>
          </w:p>
          <w:p w:rsidR="0093552E" w:rsidRDefault="0039075A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</w:t>
            </w:r>
            <w:r w:rsidR="0093552E">
              <w:t xml:space="preserve">Order </w:t>
            </w:r>
            <w:r w:rsidRPr="00FC46B2">
              <w:rPr>
                <w:position w:val="-4"/>
              </w:rPr>
              <w:object w:dxaOrig="200" w:dyaOrig="180">
                <v:shape id="_x0000_i1040" type="#_x0000_t75" style="width:9.75pt;height:9pt" o:ole="">
                  <v:imagedata r:id="rId26" o:title=""/>
                </v:shape>
                <o:OLEObject Type="Embed" ProgID="Equation.DSMT4" ShapeID="_x0000_i1040" DrawAspect="Content" ObjectID="_1669477223" r:id="rId27"/>
              </w:object>
            </w:r>
            <w:r w:rsidR="0093552E" w:rsidRPr="00072D73">
              <w:rPr>
                <w:position w:val="-4"/>
              </w:rPr>
              <w:object w:dxaOrig="200" w:dyaOrig="260">
                <v:shape id="_x0000_i1025" type="#_x0000_t75" style="width:9.75pt;height:12.75pt" o:ole="">
                  <v:imagedata r:id="rId28" o:title=""/>
                </v:shape>
                <o:OLEObject Type="Embed" ProgID="Equation.DSMT4" ShapeID="_x0000_i1025" DrawAspect="Content" ObjectID="_1669477224" r:id="rId29"/>
              </w:object>
            </w:r>
          </w:p>
          <w:p w:rsidR="0093552E" w:rsidRDefault="0039075A" w:rsidP="00536E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</w:t>
            </w:r>
            <w:r w:rsidR="0093552E">
              <w:t>Degree</w:t>
            </w:r>
            <w:r w:rsidRPr="00FC46B2">
              <w:rPr>
                <w:position w:val="-4"/>
              </w:rPr>
              <w:object w:dxaOrig="200" w:dyaOrig="180">
                <v:shape id="_x0000_i1041" type="#_x0000_t75" style="width:9.75pt;height:9pt" o:ole="">
                  <v:imagedata r:id="rId30" o:title=""/>
                </v:shape>
                <o:OLEObject Type="Embed" ProgID="Equation.DSMT4" ShapeID="_x0000_i1041" DrawAspect="Content" ObjectID="_1669477225" r:id="rId31"/>
              </w:object>
            </w:r>
            <w:r w:rsidR="0093552E" w:rsidRPr="00072D73">
              <w:rPr>
                <w:position w:val="-4"/>
              </w:rPr>
              <w:object w:dxaOrig="139" w:dyaOrig="260">
                <v:shape id="_x0000_i1026" type="#_x0000_t75" style="width:6.75pt;height:12.75pt" o:ole="">
                  <v:imagedata r:id="rId32" o:title=""/>
                </v:shape>
                <o:OLEObject Type="Embed" ProgID="Equation.DSMT4" ShapeID="_x0000_i1026" DrawAspect="Content" ObjectID="_1669477226" r:id="rId33"/>
              </w:object>
            </w:r>
          </w:p>
        </w:tc>
      </w:tr>
    </w:tbl>
    <w:p w:rsidR="0093552E" w:rsidRDefault="0093552E" w:rsidP="0093552E"/>
    <w:p w:rsidR="0093552E" w:rsidRDefault="0093552E" w:rsidP="0093552E"/>
    <w:p w:rsidR="0093552E" w:rsidRDefault="0093552E" w:rsidP="0093552E"/>
    <w:p w:rsidR="0093552E" w:rsidRDefault="0093552E" w:rsidP="0093552E"/>
    <w:p w:rsidR="00487B63" w:rsidRDefault="00487B63"/>
    <w:sectPr w:rsidR="00487B63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3552E"/>
    <w:rsid w:val="0039075A"/>
    <w:rsid w:val="00487B63"/>
    <w:rsid w:val="00576955"/>
    <w:rsid w:val="00935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69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55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5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92</Words>
  <Characters>1097</Characters>
  <Application>Microsoft Office Word</Application>
  <DocSecurity>0</DocSecurity>
  <Lines>9</Lines>
  <Paragraphs>2</Paragraphs>
  <ScaleCrop>false</ScaleCrop>
  <Company>Grizli777</Company>
  <LinksUpToDate>false</LinksUpToDate>
  <CharactersWithSpaces>1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5T08:24:00Z</dcterms:created>
  <dcterms:modified xsi:type="dcterms:W3CDTF">2020-12-14T13:23:00Z</dcterms:modified>
</cp:coreProperties>
</file>